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2A628F" w14:textId="77777777"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14:paraId="3213E649" w14:textId="77777777"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14:paraId="40764C4C" w14:textId="57BD0DE1"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</w:t>
      </w:r>
      <w:r w:rsidR="007E1810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/202</w:t>
      </w:r>
      <w:r w:rsidR="007E1810">
        <w:rPr>
          <w:b/>
          <w:sz w:val="28"/>
          <w:szCs w:val="28"/>
        </w:rPr>
        <w:t>4</w:t>
      </w:r>
    </w:p>
    <w:p w14:paraId="1559C7EB" w14:textId="77777777" w:rsidR="00EB6BDB" w:rsidRDefault="00EB6BDB"/>
    <w:p w14:paraId="305740B6" w14:textId="77777777" w:rsidR="00EB6BDB" w:rsidRDefault="00EB6BDB">
      <w:r>
        <w:t>In this exercise, you will explore various methods available in the Math class.</w:t>
      </w:r>
    </w:p>
    <w:p w14:paraId="1E5A64C1" w14:textId="77777777" w:rsidR="00EB6BDB" w:rsidRDefault="00EB6BDB"/>
    <w:p w14:paraId="0CD80367" w14:textId="09B19531" w:rsidR="00EB6BDB" w:rsidRDefault="00EB6BDB" w:rsidP="00B06054">
      <w:r>
        <w:t>Read Lesson 6 in Blue Pelican</w:t>
      </w:r>
      <w:r w:rsidR="00B06054">
        <w:t xml:space="preserve"> and answer the following questions.</w:t>
      </w:r>
    </w:p>
    <w:p w14:paraId="53670BD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. Write code that will take the square root of </w:t>
      </w:r>
      <w:r>
        <w:rPr>
          <w:i/>
          <w:iCs/>
        </w:rPr>
        <w:t xml:space="preserve">x </w:t>
      </w:r>
      <w:r>
        <w:rPr>
          <w:rFonts w:ascii="TimesNewRomanPSMT" w:hAnsi="TimesNewRomanPSMT" w:cs="TimesNewRomanPSMT"/>
        </w:rPr>
        <w:t xml:space="preserve">and store the result in </w:t>
      </w:r>
      <w:r>
        <w:rPr>
          <w:i/>
          <w:iCs/>
        </w:rPr>
        <w:t>y</w:t>
      </w:r>
      <w:r>
        <w:rPr>
          <w:rFonts w:ascii="TimesNewRomanPSMT" w:hAnsi="TimesNewRomanPSMT" w:cs="TimesNewRomanPSMT"/>
        </w:rPr>
        <w:t>.</w:t>
      </w:r>
    </w:p>
    <w:p w14:paraId="1A7D7CD6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57AF99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3F4E0B" w14:textId="5B2AD6B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2. Write code that will multiply the value of the integer </w:t>
      </w:r>
      <w:r>
        <w:rPr>
          <w:i/>
          <w:iCs/>
        </w:rPr>
        <w:t xml:space="preserve">j </w:t>
      </w:r>
      <w:r>
        <w:rPr>
          <w:rFonts w:ascii="TimesNewRomanPSMT" w:hAnsi="TimesNewRomanPSMT" w:cs="TimesNewRomanPSMT"/>
        </w:rPr>
        <w:t>times the absolute value of the</w:t>
      </w:r>
    </w:p>
    <w:p w14:paraId="1EA1C24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nteger </w:t>
      </w:r>
      <w:r>
        <w:rPr>
          <w:i/>
          <w:iCs/>
        </w:rPr>
        <w:t xml:space="preserve">m </w:t>
      </w:r>
      <w:r>
        <w:rPr>
          <w:rFonts w:ascii="TimesNewRomanPSMT" w:hAnsi="TimesNewRomanPSMT" w:cs="TimesNewRomanPSMT"/>
        </w:rPr>
        <w:t xml:space="preserve">and then store the result in the integer </w:t>
      </w:r>
      <w:r>
        <w:rPr>
          <w:i/>
          <w:iCs/>
        </w:rPr>
        <w:t>k</w:t>
      </w:r>
      <w:r>
        <w:rPr>
          <w:rFonts w:ascii="TimesNewRomanPSMT" w:hAnsi="TimesNewRomanPSMT" w:cs="TimesNewRomanPSMT"/>
        </w:rPr>
        <w:t>;</w:t>
      </w:r>
    </w:p>
    <w:p w14:paraId="1361F08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DDDA0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EA7062B" w14:textId="2F540F5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3. Is the following legal? If not, what would you do to make it legal?</w:t>
      </w:r>
    </w:p>
    <w:p w14:paraId="28A47A7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int k = Math.abs(-127.5);</w:t>
      </w:r>
    </w:p>
    <w:p w14:paraId="067BEE6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7550BB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8F9D3DC" w14:textId="5B751FE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4. Write a statement that will print the result of 2</w:t>
      </w:r>
      <w:r>
        <w:rPr>
          <w:rFonts w:ascii="TimesNewRomanPSMT" w:hAnsi="TimesNewRomanPSMT" w:cs="TimesNewRomanPSMT"/>
          <w:sz w:val="16"/>
          <w:szCs w:val="16"/>
        </w:rPr>
        <w:t>1.5</w:t>
      </w:r>
      <w:r>
        <w:rPr>
          <w:rFonts w:ascii="TimesNewRomanPSMT" w:hAnsi="TimesNewRomanPSMT" w:cs="TimesNewRomanPSMT"/>
        </w:rPr>
        <w:t>.</w:t>
      </w:r>
    </w:p>
    <w:p w14:paraId="713D289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90897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41691A" w14:textId="524B97BA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5. System.out.println( Math.ceil(-157.2) );</w:t>
      </w:r>
    </w:p>
    <w:p w14:paraId="3C607C61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C4A00B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F69DD8A" w14:textId="5C9070F3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6. System.out.println( Math.floor(-157.2) );</w:t>
      </w:r>
    </w:p>
    <w:p w14:paraId="4BB6DC0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3A032E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B64E1D5" w14:textId="4125124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7. System.out.println( Math.ceil(157.2) );</w:t>
      </w:r>
    </w:p>
    <w:p w14:paraId="1698592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EB695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8387507" w14:textId="6D9FF0F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8. System.out.println( Math.floor(157.2) );</w:t>
      </w:r>
    </w:p>
    <w:p w14:paraId="57362E0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2D963B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8EE86C7" w14:textId="54913CE1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9. System.out.println( Math.round(-157.2) );</w:t>
      </w:r>
    </w:p>
    <w:p w14:paraId="748F35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4753CE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1B5563C" w14:textId="34F5601E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0. System.out.println( Math.ceil(-157.7) );</w:t>
      </w:r>
    </w:p>
    <w:p w14:paraId="462BCC2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2AC8A9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4BA22C1" w14:textId="19438AA6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1. System.out.println( Math.ceil(157) );</w:t>
      </w:r>
    </w:p>
    <w:p w14:paraId="1C1A2B5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4AA2FF7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3D3E940" w14:textId="32FDFB9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2. System.out.println( Math.ceil(157.7) );</w:t>
      </w:r>
    </w:p>
    <w:p w14:paraId="14066FB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7420C43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3A843B9" w14:textId="55F8076F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lastRenderedPageBreak/>
        <w:t>13. Write a statement that will print the natural log of 18…. same as ln(18) on a calculator.</w:t>
      </w:r>
    </w:p>
    <w:p w14:paraId="5D004F6A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6B174314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7CB52887" w14:textId="6FF37D35" w:rsidR="00B06054" w:rsidRDefault="00B06054" w:rsidP="00B06054">
      <w:r>
        <w:rPr>
          <w:rFonts w:ascii="TimesNewRomanPSMT" w:hAnsi="TimesNewRomanPSMT" w:cs="TimesNewRomanPSMT"/>
        </w:rPr>
        <w:t xml:space="preserve">14. Write a line of code that multiplies </w:t>
      </w:r>
      <w:r>
        <w:rPr>
          <w:i/>
          <w:iCs/>
        </w:rPr>
        <w:t xml:space="preserve">double p </w:t>
      </w:r>
      <w:r>
        <w:rPr>
          <w:rFonts w:ascii="TimesNewRomanPSMT" w:hAnsi="TimesNewRomanPSMT" w:cs="TimesNewRomanPSMT"/>
        </w:rPr>
        <w:t xml:space="preserve">times </w:t>
      </w:r>
      <w:r>
        <w:rPr>
          <w:rFonts w:ascii="SymbolMT" w:hAnsi="SymbolMT" w:cs="SymbolMT"/>
        </w:rPr>
        <w:t xml:space="preserve">π </w:t>
      </w:r>
      <w:r>
        <w:rPr>
          <w:rFonts w:ascii="TimesNewRomanPSMT" w:hAnsi="TimesNewRomanPSMT" w:cs="TimesNewRomanPSMT"/>
        </w:rPr>
        <w:t xml:space="preserve">and stores the result in </w:t>
      </w:r>
      <w:r>
        <w:rPr>
          <w:i/>
          <w:iCs/>
        </w:rPr>
        <w:t>b</w:t>
      </w:r>
      <w:r>
        <w:rPr>
          <w:rFonts w:ascii="TimesNewRomanPSMT" w:hAnsi="TimesNewRomanPSMT" w:cs="TimesNewRomanPSMT"/>
        </w:rPr>
        <w:t>.</w:t>
      </w:r>
    </w:p>
    <w:p w14:paraId="56073E3D" w14:textId="5098A522" w:rsidR="00EB6BDB" w:rsidRPr="00B06054" w:rsidRDefault="00EB6BDB" w:rsidP="00EB6BDB">
      <w:pPr>
        <w:rPr>
          <w:b/>
          <w:bCs/>
          <w:sz w:val="28"/>
          <w:szCs w:val="28"/>
        </w:rPr>
      </w:pPr>
    </w:p>
    <w:p w14:paraId="0B03E90A" w14:textId="73EFC815" w:rsidR="00B06054" w:rsidRPr="00B06054" w:rsidRDefault="00B06054" w:rsidP="00EB6BDB">
      <w:pPr>
        <w:rPr>
          <w:b/>
          <w:bCs/>
          <w:sz w:val="28"/>
          <w:szCs w:val="28"/>
        </w:rPr>
      </w:pPr>
      <w:r w:rsidRPr="00B06054">
        <w:rPr>
          <w:b/>
          <w:bCs/>
          <w:sz w:val="28"/>
          <w:szCs w:val="28"/>
        </w:rPr>
        <w:t>Programming Exercises</w:t>
      </w:r>
    </w:p>
    <w:p w14:paraId="6EEB905C" w14:textId="77777777" w:rsidR="00EB6BDB" w:rsidRDefault="00EB6BDB" w:rsidP="00B06054">
      <w:pPr>
        <w:numPr>
          <w:ilvl w:val="0"/>
          <w:numId w:val="4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14:paraId="5E0E1055" w14:textId="77777777" w:rsidR="00EB6BDB" w:rsidRDefault="00EB6BDB" w:rsidP="00EB6BDB"/>
    <w:p w14:paraId="5C9570E8" w14:textId="77777777" w:rsidR="00EB6BDB" w:rsidRDefault="00EB6BDB" w:rsidP="00B06054">
      <w:pPr>
        <w:numPr>
          <w:ilvl w:val="0"/>
          <w:numId w:val="4"/>
        </w:numPr>
      </w:pPr>
      <w:r>
        <w:t>Write a program that allows the user to enter the length and width of a rectangle and prints out the diagonal distance from corner to corner.</w:t>
      </w:r>
    </w:p>
    <w:p w14:paraId="6C1960ED" w14:textId="77777777" w:rsidR="00EB6BDB" w:rsidRDefault="00EB6BDB" w:rsidP="00EB6BDB"/>
    <w:p w14:paraId="24A84C7A" w14:textId="77777777" w:rsidR="00C1392F" w:rsidRDefault="00250ABE" w:rsidP="00B06054">
      <w:pPr>
        <w:pStyle w:val="NoSpacing"/>
        <w:numPr>
          <w:ilvl w:val="0"/>
          <w:numId w:val="4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 xml:space="preserve">; x1, y1, x2, and y2 </w:t>
      </w:r>
      <w:r w:rsidRPr="00450B55">
        <w:t xml:space="preserve"> (the latitude and longitude, in degrees, of two points on the earth) and prints out the great-circle distance between them. The great-circle distance d (in nautical miles) is given by the formula derived from the law of cosines:</w:t>
      </w:r>
    </w:p>
    <w:p w14:paraId="678A98D8" w14:textId="77777777" w:rsidR="00250ABE" w:rsidRDefault="00250ABE" w:rsidP="00DA2274">
      <w:pPr>
        <w:pStyle w:val="NoSpacing"/>
      </w:pPr>
    </w:p>
    <w:p w14:paraId="4B167CF8" w14:textId="77777777"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 w14:anchorId="2A434E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37.5pt" o:ole="">
            <v:imagedata r:id="rId5" o:title=""/>
          </v:shape>
          <o:OLEObject Type="Embed" ProgID="Equation.DSMT4" ShapeID="_x0000_i1025" DrawAspect="Content" ObjectID="_1786446661" r:id="rId6"/>
        </w:object>
      </w:r>
    </w:p>
    <w:p w14:paraId="38C52284" w14:textId="77777777" w:rsidR="00C1392F" w:rsidRDefault="00C1392F" w:rsidP="00C1392F">
      <w:pPr>
        <w:pStyle w:val="NoSpacing"/>
      </w:pPr>
    </w:p>
    <w:p w14:paraId="7DC9F56B" w14:textId="77777777"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r w:rsidRPr="00450B55">
        <w:rPr>
          <w:rFonts w:ascii="Courier New" w:hAnsi="Courier New" w:cs="Courier New"/>
        </w:rPr>
        <w:t>Math.toRadians()</w:t>
      </w:r>
      <w:r w:rsidRPr="00450B55">
        <w:t> and </w:t>
      </w:r>
      <w:r w:rsidRPr="00450B55">
        <w:rPr>
          <w:rFonts w:ascii="Courier New" w:hAnsi="Courier New" w:cs="Courier New"/>
        </w:rPr>
        <w:t>Math.toDegrees()</w:t>
      </w:r>
      <w:r w:rsidRPr="00450B55">
        <w:t xml:space="preserve"> to convert between the two. </w:t>
      </w:r>
    </w:p>
    <w:p w14:paraId="47D91769" w14:textId="77777777" w:rsidR="00C1392F" w:rsidRDefault="00C1392F" w:rsidP="00C1392F">
      <w:pPr>
        <w:pStyle w:val="NoSpacing"/>
      </w:pPr>
    </w:p>
    <w:p w14:paraId="6E63F5A0" w14:textId="77777777"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14:paraId="0BD2FD34" w14:textId="77777777" w:rsidR="00C1392F" w:rsidRDefault="00C1392F" w:rsidP="00C1392F">
      <w:pPr>
        <w:pStyle w:val="NoSpacing"/>
      </w:pPr>
    </w:p>
    <w:p w14:paraId="384873F5" w14:textId="77777777"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14:paraId="4E953D18" w14:textId="77777777"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14:paraId="7954DA6E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E55994F" w14:textId="77777777"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4E75280" w14:textId="77777777"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Δφ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Δλ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="0030550B">
              <w:rPr>
                <w:color w:val="333333"/>
              </w:rPr>
              <w:t>asin</w:t>
            </w:r>
            <w:r w:rsidR="000D79C6" w:rsidRPr="000D79C6">
              <w:rPr>
                <w:color w:val="333333"/>
                <w:position w:val="-18"/>
              </w:rPr>
              <w:object w:dxaOrig="560" w:dyaOrig="480" w14:anchorId="73217DC7">
                <v:shape id="_x0000_i1026" type="#_x0000_t75" style="width:27.75pt;height:24pt" o:ole="">
                  <v:imagedata r:id="rId7" o:title=""/>
                </v:shape>
                <o:OLEObject Type="Embed" ProgID="Equation.DSMT4" ShapeID="_x0000_i1026" DrawAspect="Content" ObjectID="_1786446662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14:paraId="1B396DDA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74C974F" w14:textId="77777777"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60559A86" w14:textId="77777777"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);</w:t>
            </w:r>
          </w:p>
          <w:p w14:paraId="4F15E4F0" w14:textId="77777777"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 w:rsidRPr="00DA2274">
              <w:rPr>
                <w:color w:val="333333"/>
              </w:rPr>
              <w:t>Δφ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r w:rsidRPr="00DA2274">
              <w:rPr>
                <w:color w:val="333333"/>
              </w:rPr>
              <w:t>Δλ</w:t>
            </w:r>
            <w:r>
              <w:rPr>
                <w:color w:val="333333"/>
              </w:rPr>
              <w:t xml:space="preserve"> signify the difference in latitude and longitude respectively. </w:t>
            </w:r>
          </w:p>
          <w:p w14:paraId="15FCB85C" w14:textId="77777777"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14:paraId="0538022A" w14:textId="77777777"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14:paraId="50B7C10D" w14:textId="77777777" w:rsidR="004F1BA0" w:rsidRDefault="004F1BA0" w:rsidP="00EB6BDB">
      <w:pPr>
        <w:rPr>
          <w:rStyle w:val="Strong"/>
          <w:b w:val="0"/>
        </w:rPr>
      </w:pPr>
    </w:p>
    <w:p w14:paraId="3475E79D" w14:textId="77777777"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Calibri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425D4B"/>
    <w:multiLevelType w:val="hybridMultilevel"/>
    <w:tmpl w:val="E286E2C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9763638">
    <w:abstractNumId w:val="3"/>
  </w:num>
  <w:num w:numId="2" w16cid:durableId="1584605569">
    <w:abstractNumId w:val="0"/>
    <w:lvlOverride w:ilvl="0">
      <w:lvl w:ilvl="0">
        <w:numFmt w:val="decimal"/>
        <w:lvlText w:val="%1."/>
        <w:lvlJc w:val="left"/>
      </w:lvl>
    </w:lvlOverride>
  </w:num>
  <w:num w:numId="3" w16cid:durableId="892039666">
    <w:abstractNumId w:val="2"/>
  </w:num>
  <w:num w:numId="4" w16cid:durableId="14042564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B62B3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A6004"/>
    <w:rsid w:val="005C0A8E"/>
    <w:rsid w:val="00681011"/>
    <w:rsid w:val="006C10DD"/>
    <w:rsid w:val="006E4DE6"/>
    <w:rsid w:val="00724E61"/>
    <w:rsid w:val="00755DE6"/>
    <w:rsid w:val="007B75A3"/>
    <w:rsid w:val="007E1810"/>
    <w:rsid w:val="007E195F"/>
    <w:rsid w:val="00886034"/>
    <w:rsid w:val="0088624A"/>
    <w:rsid w:val="00947B1B"/>
    <w:rsid w:val="009C70E0"/>
    <w:rsid w:val="00A15A41"/>
    <w:rsid w:val="00A426CC"/>
    <w:rsid w:val="00A53FD4"/>
    <w:rsid w:val="00A904D9"/>
    <w:rsid w:val="00B06054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33B0DD1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486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7</cp:revision>
  <cp:lastPrinted>2014-09-08T17:09:00Z</cp:lastPrinted>
  <dcterms:created xsi:type="dcterms:W3CDTF">2020-09-02T15:35:00Z</dcterms:created>
  <dcterms:modified xsi:type="dcterms:W3CDTF">2024-08-29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